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2" r:id="rId4"/>
    <p:sldId id="259" r:id="rId5"/>
    <p:sldId id="264" r:id="rId6"/>
    <p:sldId id="263" r:id="rId7"/>
    <p:sldId id="260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0" d="100"/>
          <a:sy n="90" d="100"/>
        </p:scale>
        <p:origin x="5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575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725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66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652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963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566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05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61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267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1150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12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8EB3BA-2777-4A8A-B2D2-45A645E7388B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732B2F-6485-47AC-8943-E45A23C09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44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Recitation section 1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/>
              <a:t>11/4/2016 and 11/7/2016</a:t>
            </a:r>
          </a:p>
        </p:txBody>
      </p:sp>
    </p:spTree>
    <p:extLst>
      <p:ext uri="{BB962C8B-B14F-4D97-AF65-F5344CB8AC3E}">
        <p14:creationId xmlns:p14="http://schemas.microsoft.com/office/powerpoint/2010/main" val="22771743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7"/>
            <a:ext cx="10515600" cy="4486275"/>
          </a:xfrm>
        </p:spPr>
        <p:txBody>
          <a:bodyPr>
            <a:normAutofit/>
          </a:bodyPr>
          <a:lstStyle/>
          <a:p>
            <a:r>
              <a:rPr lang="en-US" dirty="0"/>
              <a:t>x(t) and y(t) are signals with Nyquist rates,      and          respectively</a:t>
            </a:r>
          </a:p>
          <a:p>
            <a:r>
              <a:rPr lang="en-US" dirty="0"/>
              <a:t>Determine the Nyquist rate for each of the following signal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)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b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68422"/>
              </p:ext>
            </p:extLst>
          </p:nvPr>
        </p:nvGraphicFramePr>
        <p:xfrm>
          <a:off x="7253769" y="1690686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3" imgW="406080" imgH="482400" progId="Equation.DSMT4">
                  <p:embed/>
                </p:oleObj>
              </mc:Choice>
              <mc:Fallback>
                <p:oleObj name="Equation" r:id="rId3" imgW="406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3769" y="1690686"/>
                        <a:ext cx="406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09139"/>
              </p:ext>
            </p:extLst>
          </p:nvPr>
        </p:nvGraphicFramePr>
        <p:xfrm>
          <a:off x="1447800" y="3975100"/>
          <a:ext cx="308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5" imgW="3085920" imgH="952200" progId="Equation.DSMT4">
                  <p:embed/>
                </p:oleObj>
              </mc:Choice>
              <mc:Fallback>
                <p:oleObj name="Equation" r:id="rId5" imgW="308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975100"/>
                        <a:ext cx="3086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348688"/>
              </p:ext>
            </p:extLst>
          </p:nvPr>
        </p:nvGraphicFramePr>
        <p:xfrm>
          <a:off x="1419623" y="3286125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7" imgW="3504960" imgH="431640" progId="Equation.DSMT4">
                  <p:embed/>
                </p:oleObj>
              </mc:Choice>
              <mc:Fallback>
                <p:oleObj name="Equation" r:id="rId7" imgW="350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9623" y="3286125"/>
                        <a:ext cx="3505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30323"/>
              </p:ext>
            </p:extLst>
          </p:nvPr>
        </p:nvGraphicFramePr>
        <p:xfrm>
          <a:off x="8346703" y="1652400"/>
          <a:ext cx="659071" cy="56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46703" y="1652400"/>
                        <a:ext cx="659071" cy="564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65506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Properties of FT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3"/>
          <a:stretch/>
        </p:blipFill>
        <p:spPr bwMode="auto">
          <a:xfrm>
            <a:off x="949036" y="1544778"/>
            <a:ext cx="8229600" cy="4958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64260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nt for problem solving on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22123"/>
              </p:ext>
            </p:extLst>
          </p:nvPr>
        </p:nvGraphicFramePr>
        <p:xfrm>
          <a:off x="1079500" y="1966913"/>
          <a:ext cx="558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5587920" imgH="482400" progId="Equation.DSMT4">
                  <p:embed/>
                </p:oleObj>
              </mc:Choice>
              <mc:Fallback>
                <p:oleObj name="Equation" r:id="rId3" imgW="5587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0" y="1966913"/>
                        <a:ext cx="5588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191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41722"/>
            <a:ext cx="10515600" cy="492765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nsider a signal x(t), which undergoes impulse train sampling to generate             , wher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) If the signal was sampled at a sampling frequency of 75</a:t>
            </a:r>
            <a:r>
              <a:rPr lang="el-GR" dirty="0"/>
              <a:t>π</a:t>
            </a:r>
            <a:r>
              <a:rPr lang="en-US" dirty="0"/>
              <a:t>, does aliasing occur?</a:t>
            </a:r>
          </a:p>
          <a:p>
            <a:r>
              <a:rPr lang="en-US" dirty="0"/>
              <a:t>b) For a sampling frequency of 250</a:t>
            </a:r>
            <a:r>
              <a:rPr lang="el-GR" dirty="0"/>
              <a:t>π</a:t>
            </a:r>
            <a:r>
              <a:rPr lang="en-US" dirty="0"/>
              <a:t>, determine the range of values for cut-off frequency of a low pass filter that would ensure that x(t) is recovered from 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40322"/>
              </p:ext>
            </p:extLst>
          </p:nvPr>
        </p:nvGraphicFramePr>
        <p:xfrm>
          <a:off x="1203693" y="2851834"/>
          <a:ext cx="2827050" cy="114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1155600" imgH="469800" progId="Equation.DSMT4">
                  <p:embed/>
                </p:oleObj>
              </mc:Choice>
              <mc:Fallback>
                <p:oleObj name="Equation" r:id="rId3" imgW="1155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3693" y="2851834"/>
                        <a:ext cx="2827050" cy="114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41129"/>
              </p:ext>
            </p:extLst>
          </p:nvPr>
        </p:nvGraphicFramePr>
        <p:xfrm>
          <a:off x="2520195" y="1838682"/>
          <a:ext cx="926805" cy="62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355320" imgH="241200" progId="Equation.DSMT4">
                  <p:embed/>
                </p:oleObj>
              </mc:Choice>
              <mc:Fallback>
                <p:oleObj name="Equation" r:id="rId5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0195" y="1838682"/>
                        <a:ext cx="926805" cy="628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910637" y="2351008"/>
            <a:ext cx="4102043" cy="1466612"/>
            <a:chOff x="5910637" y="2351008"/>
            <a:chExt cx="4102043" cy="1466612"/>
          </a:xfrm>
        </p:grpSpPr>
        <p:grpSp>
          <p:nvGrpSpPr>
            <p:cNvPr id="7" name="Group 6"/>
            <p:cNvGrpSpPr/>
            <p:nvPr/>
          </p:nvGrpSpPr>
          <p:grpSpPr>
            <a:xfrm>
              <a:off x="5910637" y="2351008"/>
              <a:ext cx="4102043" cy="1466612"/>
              <a:chOff x="3041707" y="1047988"/>
              <a:chExt cx="4594594" cy="1461296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242391" y="2052084"/>
                <a:ext cx="457200" cy="4572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>
                <a:endCxn id="8" idx="2"/>
              </p:cNvCxnSpPr>
              <p:nvPr/>
            </p:nvCxnSpPr>
            <p:spPr>
              <a:xfrm>
                <a:off x="3530009" y="2275367"/>
                <a:ext cx="712382" cy="531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endCxn id="8" idx="0"/>
              </p:cNvCxnSpPr>
              <p:nvPr/>
            </p:nvCxnSpPr>
            <p:spPr>
              <a:xfrm>
                <a:off x="4469130" y="1417320"/>
                <a:ext cx="1861" cy="63476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>
                <a:stCxn id="8" idx="6"/>
              </p:cNvCxnSpPr>
              <p:nvPr/>
            </p:nvCxnSpPr>
            <p:spPr>
              <a:xfrm flipV="1">
                <a:off x="4699591" y="2275367"/>
                <a:ext cx="627321" cy="531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ectangle 11"/>
              <p:cNvSpPr/>
              <p:nvPr/>
            </p:nvSpPr>
            <p:spPr>
              <a:xfrm>
                <a:off x="5326912" y="2052084"/>
                <a:ext cx="797441" cy="4572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>
                <a:stCxn id="12" idx="3"/>
              </p:cNvCxnSpPr>
              <p:nvPr/>
            </p:nvCxnSpPr>
            <p:spPr>
              <a:xfrm flipV="1">
                <a:off x="6124353" y="2275367"/>
                <a:ext cx="648587" cy="531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5359061" y="2102747"/>
                <a:ext cx="941151" cy="3892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H(j</a:t>
                </a:r>
                <a:r>
                  <a:rPr lang="el-GR" b="1" dirty="0"/>
                  <a:t>ω</a:t>
                </a:r>
                <a:r>
                  <a:rPr lang="en-US" b="1" dirty="0"/>
                  <a:t>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242391" y="1047988"/>
                <a:ext cx="8001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p(t)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041707" y="2040654"/>
                <a:ext cx="8001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x(t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836201" y="2058080"/>
                <a:ext cx="8001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y(t)</a:t>
                </a:r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8316788"/>
                  </p:ext>
                </p:extLst>
              </p:nvPr>
            </p:nvGraphicFramePr>
            <p:xfrm>
              <a:off x="4697730" y="1836640"/>
              <a:ext cx="611215" cy="430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9" name="Equation" r:id="rId7" imgW="342720" imgH="241200" progId="Equation.DSMT4">
                      <p:embed/>
                    </p:oleObj>
                  </mc:Choice>
                  <mc:Fallback>
                    <p:oleObj name="Equation" r:id="rId7" imgW="342720" imgH="241200" progId="Equation.DSMT4">
                      <p:embed/>
                      <p:pic>
                        <p:nvPicPr>
                          <p:cNvPr id="22" name="Object 2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697730" y="1836640"/>
                            <a:ext cx="611215" cy="4308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TextBox 18"/>
            <p:cNvSpPr txBox="1"/>
            <p:nvPr/>
          </p:nvSpPr>
          <p:spPr>
            <a:xfrm>
              <a:off x="7041978" y="3329547"/>
              <a:ext cx="915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x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60097"/>
              </p:ext>
            </p:extLst>
          </p:nvPr>
        </p:nvGraphicFramePr>
        <p:xfrm>
          <a:off x="3404468" y="5644724"/>
          <a:ext cx="762497" cy="60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4468" y="5644724"/>
                        <a:ext cx="762497" cy="60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0192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Fourier Transform Pair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981201"/>
            <a:ext cx="4588460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217235" y="2019300"/>
            <a:ext cx="4288840" cy="3695700"/>
            <a:chOff x="4664660" y="1962150"/>
            <a:chExt cx="4288840" cy="3695700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8953"/>
            <a:stretch/>
          </p:blipFill>
          <p:spPr bwMode="auto">
            <a:xfrm>
              <a:off x="4693235" y="2362200"/>
              <a:ext cx="4260265" cy="3295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530" b="87826"/>
            <a:stretch/>
          </p:blipFill>
          <p:spPr bwMode="auto">
            <a:xfrm>
              <a:off x="4664660" y="1962150"/>
              <a:ext cx="428884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701311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gnal x(t) with </a:t>
            </a:r>
            <a:r>
              <a:rPr lang="en-US" dirty="0" err="1"/>
              <a:t>fourier</a:t>
            </a:r>
            <a:r>
              <a:rPr lang="en-US" dirty="0"/>
              <a:t> transform X(</a:t>
            </a:r>
            <a:r>
              <a:rPr lang="en-US" dirty="0" err="1"/>
              <a:t>jw</a:t>
            </a:r>
            <a:r>
              <a:rPr lang="en-US" dirty="0"/>
              <a:t>) undergoes impulse train sampling to generat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Where T =             . Given that X(</a:t>
            </a:r>
            <a:r>
              <a:rPr lang="en-US" dirty="0" err="1"/>
              <a:t>jw</a:t>
            </a:r>
            <a:r>
              <a:rPr lang="en-US" dirty="0"/>
              <a:t>) = 0 for |w|&gt;15000    , can x(t) be recovered from            ?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24192"/>
              </p:ext>
            </p:extLst>
          </p:nvPr>
        </p:nvGraphicFramePr>
        <p:xfrm>
          <a:off x="1905577" y="2683020"/>
          <a:ext cx="433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3" imgW="4330440" imgH="1066680" progId="Equation.DSMT4">
                  <p:embed/>
                </p:oleObj>
              </mc:Choice>
              <mc:Fallback>
                <p:oleObj name="Equation" r:id="rId3" imgW="4330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577" y="2683020"/>
                        <a:ext cx="4330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44613"/>
              </p:ext>
            </p:extLst>
          </p:nvPr>
        </p:nvGraphicFramePr>
        <p:xfrm>
          <a:off x="2531341" y="4227370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1341" y="4227370"/>
                        <a:ext cx="87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76836"/>
              </p:ext>
            </p:extLst>
          </p:nvPr>
        </p:nvGraphicFramePr>
        <p:xfrm>
          <a:off x="5480050" y="2782888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7" imgW="215640" imgH="368280" progId="Equation.DSMT4">
                  <p:embed/>
                </p:oleObj>
              </mc:Choice>
              <mc:Fallback>
                <p:oleObj name="Equation" r:id="rId7" imgW="215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0050" y="2782888"/>
                        <a:ext cx="215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65487"/>
              </p:ext>
            </p:extLst>
          </p:nvPr>
        </p:nvGraphicFramePr>
        <p:xfrm>
          <a:off x="8798214" y="4357834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98214" y="4357834"/>
                        <a:ext cx="292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61562"/>
              </p:ext>
            </p:extLst>
          </p:nvPr>
        </p:nvGraphicFramePr>
        <p:xfrm>
          <a:off x="3232727" y="4654408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" name="Equation" r:id="rId11" imgW="838080" imgH="533160" progId="Equation.DSMT4">
                  <p:embed/>
                </p:oleObj>
              </mc:Choice>
              <mc:Fallback>
                <p:oleObj name="Equation" r:id="rId11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2727" y="4654408"/>
                        <a:ext cx="838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4882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1</TotalTime>
  <Words>167</Words>
  <Application>Microsoft Office PowerPoint</Application>
  <PresentationFormat>Widescreen</PresentationFormat>
  <Paragraphs>32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Equation</vt:lpstr>
      <vt:lpstr>Recitation section 11</vt:lpstr>
      <vt:lpstr>Problem 1</vt:lpstr>
      <vt:lpstr>Using Properties of FT</vt:lpstr>
      <vt:lpstr>Hint for problem solving on Homework</vt:lpstr>
      <vt:lpstr>Problem 2</vt:lpstr>
      <vt:lpstr>Fourier Transform Pairs</vt:lpstr>
      <vt:lpstr>Problem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itation section 8</dc:title>
  <dc:creator>Swathy Sampath Kumar</dc:creator>
  <cp:lastModifiedBy>Sampath</cp:lastModifiedBy>
  <cp:revision>46</cp:revision>
  <dcterms:created xsi:type="dcterms:W3CDTF">2015-10-30T07:01:17Z</dcterms:created>
  <dcterms:modified xsi:type="dcterms:W3CDTF">2016-11-04T21:36:20Z</dcterms:modified>
</cp:coreProperties>
</file>